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271245D" w14:textId="77777777" w:rsidR="00634A84" w:rsidRDefault="00634A84" w:rsidP="00634A84">
      <w:pPr>
        <w:spacing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14:paraId="0271245E" w14:textId="6DF9B827" w:rsidR="00634A84" w:rsidRPr="003B45DC" w:rsidRDefault="00634A84">
      <w:pPr>
        <w:rPr>
          <w:b/>
        </w:rPr>
      </w:pPr>
      <w:r w:rsidRPr="003B45DC">
        <w:rPr>
          <w:b/>
        </w:rPr>
        <w:t xml:space="preserve">Unit </w:t>
      </w:r>
      <w:r w:rsidR="00D9599C">
        <w:rPr>
          <w:b/>
        </w:rPr>
        <w:t>4B</w:t>
      </w:r>
      <w:bookmarkStart w:id="0" w:name="_GoBack"/>
      <w:bookmarkEnd w:id="0"/>
      <w:r w:rsidRPr="003B45DC">
        <w:rPr>
          <w:b/>
        </w:rPr>
        <w:t xml:space="preserve"> – </w:t>
      </w:r>
      <w:r w:rsidR="004602BA" w:rsidRPr="003B45DC">
        <w:rPr>
          <w:b/>
        </w:rPr>
        <w:t xml:space="preserve">Test Review </w:t>
      </w:r>
    </w:p>
    <w:p w14:paraId="756E4F77" w14:textId="4123E29C" w:rsidR="002242F0" w:rsidRDefault="00634A84" w:rsidP="002242F0">
      <w:r w:rsidRPr="0017528A">
        <w:rPr>
          <w:b/>
          <w:u w:val="single"/>
        </w:rPr>
        <w:t>Graphing:</w:t>
      </w:r>
      <w:r>
        <w:t xml:space="preserve"> Know how to graph</w:t>
      </w:r>
      <w:r w:rsidR="002242F0">
        <w:t xml:space="preserve"> one period</w:t>
      </w:r>
      <w:r>
        <w:t xml:space="preserve"> all 6 trig functions with transformations.  </w:t>
      </w:r>
      <w:r w:rsidR="002242F0">
        <w:t xml:space="preserve">Complete the table for the graphed period only.  </w:t>
      </w:r>
    </w:p>
    <w:p w14:paraId="1E061A43" w14:textId="77777777" w:rsidR="002242F0" w:rsidRDefault="002242F0" w:rsidP="002242F0"/>
    <w:p w14:paraId="02712460" w14:textId="7D4827B1" w:rsidR="004602BA" w:rsidRDefault="002242F0" w:rsidP="002242F0">
      <w:r>
        <w:t xml:space="preserve">1.  </w:t>
      </w:r>
      <w:r w:rsidR="004602BA" w:rsidRPr="004602BA">
        <w:rPr>
          <w:position w:val="-28"/>
        </w:rPr>
        <w:object w:dxaOrig="2299" w:dyaOrig="680" w14:anchorId="027124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34.8pt" o:ole="">
            <v:imagedata r:id="rId5" o:title=""/>
          </v:shape>
          <o:OLEObject Type="Embed" ProgID="Equation.DSMT4" ShapeID="_x0000_i1025" DrawAspect="Content" ObjectID="_1632050808" r:id="rId6"/>
        </w:object>
      </w:r>
      <w:r w:rsidR="004602BA">
        <w:t xml:space="preserve"> </w:t>
      </w:r>
    </w:p>
    <w:p w14:paraId="02712461" w14:textId="4611D433" w:rsidR="004602BA" w:rsidRDefault="004602BA" w:rsidP="004602BA">
      <w:pPr>
        <w:ind w:left="360"/>
      </w:pPr>
    </w:p>
    <w:p w14:paraId="02712462" w14:textId="46370FD2" w:rsidR="004602BA" w:rsidRDefault="004602BA" w:rsidP="004602BA">
      <w:pPr>
        <w:ind w:left="360"/>
      </w:pPr>
    </w:p>
    <w:p w14:paraId="02712463" w14:textId="77777777" w:rsidR="004602BA" w:rsidRDefault="004602BA" w:rsidP="004602BA">
      <w:pPr>
        <w:ind w:left="360"/>
      </w:pPr>
    </w:p>
    <w:p w14:paraId="02712464" w14:textId="4D66F6A9" w:rsidR="004602BA" w:rsidRDefault="004602BA" w:rsidP="004602BA">
      <w:pPr>
        <w:ind w:left="360"/>
      </w:pPr>
    </w:p>
    <w:p w14:paraId="021183BF" w14:textId="77777777" w:rsidR="002242F0" w:rsidRDefault="002242F0" w:rsidP="004602BA">
      <w:pPr>
        <w:ind w:left="360"/>
      </w:pPr>
    </w:p>
    <w:p w14:paraId="3B6AB919" w14:textId="62F5A53E" w:rsidR="002242F0" w:rsidRDefault="002242F0" w:rsidP="004602BA">
      <w:pPr>
        <w:ind w:left="360"/>
      </w:pPr>
    </w:p>
    <w:p w14:paraId="04D13A02" w14:textId="77777777" w:rsidR="002242F0" w:rsidRDefault="002242F0" w:rsidP="004602BA">
      <w:pPr>
        <w:ind w:left="360"/>
      </w:pPr>
    </w:p>
    <w:p w14:paraId="02712465" w14:textId="77777777" w:rsidR="004602BA" w:rsidRDefault="004602BA" w:rsidP="004602BA">
      <w:pPr>
        <w:ind w:left="36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458"/>
        <w:gridCol w:w="1623"/>
        <w:gridCol w:w="1459"/>
        <w:gridCol w:w="1459"/>
        <w:gridCol w:w="1459"/>
      </w:tblGrid>
      <w:tr w:rsidR="002242F0" w14:paraId="33367F87" w14:textId="77777777" w:rsidTr="00271318">
        <w:tc>
          <w:tcPr>
            <w:tcW w:w="1458" w:type="dxa"/>
          </w:tcPr>
          <w:p w14:paraId="6EB5972B" w14:textId="77777777" w:rsidR="002242F0" w:rsidRDefault="002242F0" w:rsidP="00271318">
            <w:r>
              <w:t>Domain</w:t>
            </w:r>
          </w:p>
        </w:tc>
        <w:tc>
          <w:tcPr>
            <w:tcW w:w="1458" w:type="dxa"/>
          </w:tcPr>
          <w:p w14:paraId="47754E79" w14:textId="77777777" w:rsidR="002242F0" w:rsidRDefault="002242F0" w:rsidP="00271318">
            <w:r>
              <w:t>Range</w:t>
            </w:r>
          </w:p>
        </w:tc>
        <w:tc>
          <w:tcPr>
            <w:tcW w:w="1458" w:type="dxa"/>
          </w:tcPr>
          <w:p w14:paraId="7A50498D" w14:textId="77777777" w:rsidR="002242F0" w:rsidRDefault="002242F0" w:rsidP="00271318">
            <w:r>
              <w:t>Asymptote(s)</w:t>
            </w:r>
          </w:p>
        </w:tc>
        <w:tc>
          <w:tcPr>
            <w:tcW w:w="1459" w:type="dxa"/>
          </w:tcPr>
          <w:p w14:paraId="75229F01" w14:textId="77777777" w:rsidR="002242F0" w:rsidRDefault="002242F0" w:rsidP="00271318">
            <w:r>
              <w:t>Max</w:t>
            </w:r>
          </w:p>
        </w:tc>
        <w:tc>
          <w:tcPr>
            <w:tcW w:w="1459" w:type="dxa"/>
          </w:tcPr>
          <w:p w14:paraId="4C3AE213" w14:textId="77777777" w:rsidR="002242F0" w:rsidRDefault="002242F0" w:rsidP="00271318">
            <w:r>
              <w:t>Min</w:t>
            </w:r>
          </w:p>
        </w:tc>
        <w:tc>
          <w:tcPr>
            <w:tcW w:w="1459" w:type="dxa"/>
          </w:tcPr>
          <w:p w14:paraId="09FFBE5C" w14:textId="77777777" w:rsidR="002242F0" w:rsidRDefault="002242F0" w:rsidP="00271318">
            <w:r>
              <w:t>Odd/Even</w:t>
            </w:r>
          </w:p>
        </w:tc>
      </w:tr>
      <w:tr w:rsidR="002242F0" w14:paraId="4233DDBD" w14:textId="77777777" w:rsidTr="00271318">
        <w:trPr>
          <w:trHeight w:val="695"/>
        </w:trPr>
        <w:tc>
          <w:tcPr>
            <w:tcW w:w="1458" w:type="dxa"/>
          </w:tcPr>
          <w:p w14:paraId="4CC7290C" w14:textId="77777777" w:rsidR="002242F0" w:rsidRDefault="002242F0" w:rsidP="00271318"/>
        </w:tc>
        <w:tc>
          <w:tcPr>
            <w:tcW w:w="1458" w:type="dxa"/>
          </w:tcPr>
          <w:p w14:paraId="0F7E8462" w14:textId="77777777" w:rsidR="002242F0" w:rsidRDefault="002242F0" w:rsidP="00271318"/>
        </w:tc>
        <w:tc>
          <w:tcPr>
            <w:tcW w:w="1458" w:type="dxa"/>
          </w:tcPr>
          <w:p w14:paraId="03A960F9" w14:textId="77777777" w:rsidR="002242F0" w:rsidRDefault="002242F0" w:rsidP="00271318"/>
        </w:tc>
        <w:tc>
          <w:tcPr>
            <w:tcW w:w="1459" w:type="dxa"/>
          </w:tcPr>
          <w:p w14:paraId="13F9DADF" w14:textId="77777777" w:rsidR="002242F0" w:rsidRDefault="002242F0" w:rsidP="00271318"/>
          <w:p w14:paraId="734E4924" w14:textId="77777777" w:rsidR="002242F0" w:rsidRDefault="002242F0" w:rsidP="00271318"/>
          <w:p w14:paraId="1D58E9C2" w14:textId="77777777" w:rsidR="002242F0" w:rsidRDefault="002242F0" w:rsidP="00271318"/>
        </w:tc>
        <w:tc>
          <w:tcPr>
            <w:tcW w:w="1459" w:type="dxa"/>
          </w:tcPr>
          <w:p w14:paraId="770C7EBB" w14:textId="77777777" w:rsidR="002242F0" w:rsidRDefault="002242F0" w:rsidP="00271318"/>
        </w:tc>
        <w:tc>
          <w:tcPr>
            <w:tcW w:w="1459" w:type="dxa"/>
          </w:tcPr>
          <w:p w14:paraId="3566C22C" w14:textId="77777777" w:rsidR="002242F0" w:rsidRDefault="002242F0" w:rsidP="00271318"/>
        </w:tc>
      </w:tr>
    </w:tbl>
    <w:p w14:paraId="02712466" w14:textId="10B615A3" w:rsidR="005D6F4C" w:rsidRDefault="005D6F4C"/>
    <w:p w14:paraId="0271246C" w14:textId="154926B7" w:rsidR="005D6F4C" w:rsidRDefault="002242F0" w:rsidP="002242F0">
      <w:r>
        <w:t xml:space="preserve">2.  </w:t>
      </w:r>
      <w:r w:rsidR="005D6F4C" w:rsidRPr="004602BA">
        <w:rPr>
          <w:position w:val="-28"/>
        </w:rPr>
        <w:object w:dxaOrig="2260" w:dyaOrig="680" w14:anchorId="027124E7">
          <v:shape id="_x0000_i1026" type="#_x0000_t75" style="width:112.8pt;height:34.8pt" o:ole="">
            <v:imagedata r:id="rId7" o:title=""/>
          </v:shape>
          <o:OLEObject Type="Embed" ProgID="Equation.DSMT4" ShapeID="_x0000_i1026" DrawAspect="Content" ObjectID="_1632050809" r:id="rId8"/>
        </w:object>
      </w:r>
    </w:p>
    <w:p w14:paraId="0271246D" w14:textId="0009990E" w:rsidR="005D6F4C" w:rsidRDefault="005D6F4C" w:rsidP="005D6F4C">
      <w:pPr>
        <w:ind w:left="360"/>
      </w:pPr>
    </w:p>
    <w:p w14:paraId="0271246E" w14:textId="00AD72BF" w:rsidR="005D6F4C" w:rsidRDefault="005D6F4C" w:rsidP="005D6F4C">
      <w:pPr>
        <w:ind w:left="360"/>
      </w:pPr>
    </w:p>
    <w:p w14:paraId="0271246F" w14:textId="77777777" w:rsidR="005D6F4C" w:rsidRDefault="005D6F4C" w:rsidP="005D6F4C">
      <w:pPr>
        <w:ind w:left="360"/>
      </w:pPr>
    </w:p>
    <w:p w14:paraId="02712470" w14:textId="77777777" w:rsidR="005D6F4C" w:rsidRDefault="005D6F4C" w:rsidP="005D6F4C">
      <w:pPr>
        <w:ind w:left="360"/>
      </w:pPr>
    </w:p>
    <w:p w14:paraId="02712471" w14:textId="77777777" w:rsidR="005D6F4C" w:rsidRDefault="005D6F4C" w:rsidP="005D6F4C">
      <w:pPr>
        <w:ind w:left="360"/>
      </w:pPr>
    </w:p>
    <w:p w14:paraId="02712473" w14:textId="77777777" w:rsidR="005D6F4C" w:rsidRDefault="005D6F4C" w:rsidP="005D6F4C">
      <w:pPr>
        <w:ind w:left="360"/>
      </w:pPr>
    </w:p>
    <w:p w14:paraId="02712474" w14:textId="77777777" w:rsidR="005D6F4C" w:rsidRDefault="005D6F4C" w:rsidP="005D6F4C">
      <w:pPr>
        <w:ind w:left="360"/>
      </w:pPr>
    </w:p>
    <w:p w14:paraId="02712475" w14:textId="77777777" w:rsidR="005D6F4C" w:rsidRDefault="005D6F4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458"/>
        <w:gridCol w:w="1623"/>
        <w:gridCol w:w="1459"/>
        <w:gridCol w:w="1459"/>
        <w:gridCol w:w="1459"/>
      </w:tblGrid>
      <w:tr w:rsidR="002242F0" w14:paraId="59C13081" w14:textId="77777777" w:rsidTr="00271318">
        <w:tc>
          <w:tcPr>
            <w:tcW w:w="1458" w:type="dxa"/>
          </w:tcPr>
          <w:p w14:paraId="03378600" w14:textId="77777777" w:rsidR="002242F0" w:rsidRDefault="002242F0" w:rsidP="00271318">
            <w:r>
              <w:t>Domain</w:t>
            </w:r>
          </w:p>
        </w:tc>
        <w:tc>
          <w:tcPr>
            <w:tcW w:w="1458" w:type="dxa"/>
          </w:tcPr>
          <w:p w14:paraId="041C58A3" w14:textId="77777777" w:rsidR="002242F0" w:rsidRDefault="002242F0" w:rsidP="00271318">
            <w:r>
              <w:t>Range</w:t>
            </w:r>
          </w:p>
        </w:tc>
        <w:tc>
          <w:tcPr>
            <w:tcW w:w="1458" w:type="dxa"/>
          </w:tcPr>
          <w:p w14:paraId="4E812641" w14:textId="77777777" w:rsidR="002242F0" w:rsidRDefault="002242F0" w:rsidP="00271318">
            <w:r>
              <w:t>Asymptote(s)</w:t>
            </w:r>
          </w:p>
        </w:tc>
        <w:tc>
          <w:tcPr>
            <w:tcW w:w="1459" w:type="dxa"/>
          </w:tcPr>
          <w:p w14:paraId="4BA56F8F" w14:textId="77777777" w:rsidR="002242F0" w:rsidRDefault="002242F0" w:rsidP="00271318">
            <w:r>
              <w:t>Max</w:t>
            </w:r>
          </w:p>
        </w:tc>
        <w:tc>
          <w:tcPr>
            <w:tcW w:w="1459" w:type="dxa"/>
          </w:tcPr>
          <w:p w14:paraId="24B59758" w14:textId="77777777" w:rsidR="002242F0" w:rsidRDefault="002242F0" w:rsidP="00271318">
            <w:r>
              <w:t>Min</w:t>
            </w:r>
          </w:p>
        </w:tc>
        <w:tc>
          <w:tcPr>
            <w:tcW w:w="1459" w:type="dxa"/>
          </w:tcPr>
          <w:p w14:paraId="657BCF00" w14:textId="77777777" w:rsidR="002242F0" w:rsidRDefault="002242F0" w:rsidP="00271318">
            <w:r>
              <w:t>Odd/Even</w:t>
            </w:r>
          </w:p>
        </w:tc>
      </w:tr>
      <w:tr w:rsidR="002242F0" w14:paraId="5B2E73F3" w14:textId="77777777" w:rsidTr="00271318">
        <w:trPr>
          <w:trHeight w:val="695"/>
        </w:trPr>
        <w:tc>
          <w:tcPr>
            <w:tcW w:w="1458" w:type="dxa"/>
          </w:tcPr>
          <w:p w14:paraId="636EA837" w14:textId="77777777" w:rsidR="002242F0" w:rsidRDefault="002242F0" w:rsidP="00271318"/>
        </w:tc>
        <w:tc>
          <w:tcPr>
            <w:tcW w:w="1458" w:type="dxa"/>
          </w:tcPr>
          <w:p w14:paraId="273840A4" w14:textId="77777777" w:rsidR="002242F0" w:rsidRDefault="002242F0" w:rsidP="00271318"/>
        </w:tc>
        <w:tc>
          <w:tcPr>
            <w:tcW w:w="1458" w:type="dxa"/>
          </w:tcPr>
          <w:p w14:paraId="34149451" w14:textId="77777777" w:rsidR="002242F0" w:rsidRDefault="002242F0" w:rsidP="00271318"/>
        </w:tc>
        <w:tc>
          <w:tcPr>
            <w:tcW w:w="1459" w:type="dxa"/>
          </w:tcPr>
          <w:p w14:paraId="148ABEDF" w14:textId="77777777" w:rsidR="002242F0" w:rsidRDefault="002242F0" w:rsidP="00271318"/>
          <w:p w14:paraId="29C92384" w14:textId="77777777" w:rsidR="002242F0" w:rsidRDefault="002242F0" w:rsidP="00271318"/>
          <w:p w14:paraId="246442C4" w14:textId="77777777" w:rsidR="002242F0" w:rsidRDefault="002242F0" w:rsidP="00271318"/>
        </w:tc>
        <w:tc>
          <w:tcPr>
            <w:tcW w:w="1459" w:type="dxa"/>
          </w:tcPr>
          <w:p w14:paraId="35621B71" w14:textId="77777777" w:rsidR="002242F0" w:rsidRDefault="002242F0" w:rsidP="00271318"/>
        </w:tc>
        <w:tc>
          <w:tcPr>
            <w:tcW w:w="1459" w:type="dxa"/>
          </w:tcPr>
          <w:p w14:paraId="0FC38769" w14:textId="77777777" w:rsidR="002242F0" w:rsidRDefault="002242F0" w:rsidP="00271318"/>
        </w:tc>
      </w:tr>
    </w:tbl>
    <w:p w14:paraId="02712476" w14:textId="77777777" w:rsidR="003B45DC" w:rsidRDefault="003B45DC"/>
    <w:p w14:paraId="02712477" w14:textId="43D47E65" w:rsidR="00D1276C" w:rsidRDefault="00D1276C" w:rsidP="002242F0">
      <w:pPr>
        <w:pStyle w:val="ListParagraph"/>
        <w:numPr>
          <w:ilvl w:val="0"/>
          <w:numId w:val="2"/>
        </w:numPr>
      </w:pPr>
      <w:r w:rsidRPr="004602BA">
        <w:rPr>
          <w:position w:val="-28"/>
        </w:rPr>
        <w:object w:dxaOrig="2079" w:dyaOrig="680" w14:anchorId="027124F0">
          <v:shape id="_x0000_i1027" type="#_x0000_t75" style="width:104.4pt;height:34.8pt" o:ole="">
            <v:imagedata r:id="rId9" o:title=""/>
          </v:shape>
          <o:OLEObject Type="Embed" ProgID="Equation.DSMT4" ShapeID="_x0000_i1027" DrawAspect="Content" ObjectID="_1632050810" r:id="rId10"/>
        </w:object>
      </w:r>
    </w:p>
    <w:p w14:paraId="02712478" w14:textId="4CE67F55" w:rsidR="00D1276C" w:rsidRDefault="00D1276C" w:rsidP="00D1276C">
      <w:pPr>
        <w:ind w:left="360"/>
      </w:pPr>
    </w:p>
    <w:p w14:paraId="02712479" w14:textId="33BA60EE" w:rsidR="00D1276C" w:rsidRDefault="00D1276C" w:rsidP="00D1276C">
      <w:pPr>
        <w:ind w:left="360"/>
      </w:pPr>
    </w:p>
    <w:p w14:paraId="0271247A" w14:textId="77777777" w:rsidR="004B798F" w:rsidRDefault="004B798F" w:rsidP="00D1276C">
      <w:pPr>
        <w:ind w:left="360"/>
      </w:pPr>
    </w:p>
    <w:p w14:paraId="0271247B" w14:textId="77777777" w:rsidR="004B798F" w:rsidRDefault="004B798F" w:rsidP="00D1276C">
      <w:pPr>
        <w:ind w:left="360"/>
      </w:pPr>
    </w:p>
    <w:p w14:paraId="0271247C" w14:textId="77777777" w:rsidR="004B798F" w:rsidRDefault="004B798F" w:rsidP="00D1276C">
      <w:pPr>
        <w:ind w:left="360"/>
      </w:pPr>
    </w:p>
    <w:p w14:paraId="0271247D" w14:textId="59C98955" w:rsidR="004B798F" w:rsidRDefault="004B798F" w:rsidP="00D1276C">
      <w:pPr>
        <w:ind w:left="360"/>
      </w:pPr>
    </w:p>
    <w:p w14:paraId="0271247E" w14:textId="77777777" w:rsidR="004B798F" w:rsidRDefault="004B798F" w:rsidP="00D1276C">
      <w:pPr>
        <w:ind w:left="360"/>
      </w:pPr>
    </w:p>
    <w:p w14:paraId="0271247F" w14:textId="77777777" w:rsidR="004B798F" w:rsidRDefault="004B798F" w:rsidP="00D1276C">
      <w:pPr>
        <w:ind w:left="360"/>
      </w:pPr>
    </w:p>
    <w:p w14:paraId="02712480" w14:textId="77777777" w:rsidR="004B798F" w:rsidRDefault="004B798F" w:rsidP="00D1276C">
      <w:pPr>
        <w:ind w:left="360"/>
      </w:pPr>
    </w:p>
    <w:p w14:paraId="02712481" w14:textId="77777777" w:rsidR="004B798F" w:rsidRDefault="004B798F" w:rsidP="00D1276C">
      <w:pPr>
        <w:ind w:left="36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458"/>
        <w:gridCol w:w="1623"/>
        <w:gridCol w:w="1459"/>
        <w:gridCol w:w="1459"/>
        <w:gridCol w:w="1459"/>
      </w:tblGrid>
      <w:tr w:rsidR="002242F0" w14:paraId="4608E8D0" w14:textId="77777777" w:rsidTr="00271318">
        <w:tc>
          <w:tcPr>
            <w:tcW w:w="1458" w:type="dxa"/>
          </w:tcPr>
          <w:p w14:paraId="2DC07915" w14:textId="77777777" w:rsidR="002242F0" w:rsidRDefault="002242F0" w:rsidP="00271318">
            <w:r>
              <w:t>Domain</w:t>
            </w:r>
          </w:p>
        </w:tc>
        <w:tc>
          <w:tcPr>
            <w:tcW w:w="1458" w:type="dxa"/>
          </w:tcPr>
          <w:p w14:paraId="4BF1DC91" w14:textId="77777777" w:rsidR="002242F0" w:rsidRDefault="002242F0" w:rsidP="00271318">
            <w:r>
              <w:t>Range</w:t>
            </w:r>
          </w:p>
        </w:tc>
        <w:tc>
          <w:tcPr>
            <w:tcW w:w="1458" w:type="dxa"/>
          </w:tcPr>
          <w:p w14:paraId="18A77A86" w14:textId="77777777" w:rsidR="002242F0" w:rsidRDefault="002242F0" w:rsidP="00271318">
            <w:r>
              <w:t>Asymptote(s)</w:t>
            </w:r>
          </w:p>
        </w:tc>
        <w:tc>
          <w:tcPr>
            <w:tcW w:w="1459" w:type="dxa"/>
          </w:tcPr>
          <w:p w14:paraId="6C1423F8" w14:textId="77777777" w:rsidR="002242F0" w:rsidRDefault="002242F0" w:rsidP="00271318">
            <w:r>
              <w:t>Max</w:t>
            </w:r>
          </w:p>
        </w:tc>
        <w:tc>
          <w:tcPr>
            <w:tcW w:w="1459" w:type="dxa"/>
          </w:tcPr>
          <w:p w14:paraId="5BB4D143" w14:textId="77777777" w:rsidR="002242F0" w:rsidRDefault="002242F0" w:rsidP="00271318">
            <w:r>
              <w:t>Min</w:t>
            </w:r>
          </w:p>
        </w:tc>
        <w:tc>
          <w:tcPr>
            <w:tcW w:w="1459" w:type="dxa"/>
          </w:tcPr>
          <w:p w14:paraId="42CCCE08" w14:textId="77777777" w:rsidR="002242F0" w:rsidRDefault="002242F0" w:rsidP="00271318">
            <w:r>
              <w:t>Odd/Even</w:t>
            </w:r>
          </w:p>
        </w:tc>
      </w:tr>
      <w:tr w:rsidR="002242F0" w14:paraId="54172672" w14:textId="77777777" w:rsidTr="00271318">
        <w:trPr>
          <w:trHeight w:val="695"/>
        </w:trPr>
        <w:tc>
          <w:tcPr>
            <w:tcW w:w="1458" w:type="dxa"/>
          </w:tcPr>
          <w:p w14:paraId="5ED86095" w14:textId="77777777" w:rsidR="002242F0" w:rsidRDefault="002242F0" w:rsidP="00271318"/>
        </w:tc>
        <w:tc>
          <w:tcPr>
            <w:tcW w:w="1458" w:type="dxa"/>
          </w:tcPr>
          <w:p w14:paraId="2DFE18FC" w14:textId="77777777" w:rsidR="002242F0" w:rsidRDefault="002242F0" w:rsidP="00271318"/>
        </w:tc>
        <w:tc>
          <w:tcPr>
            <w:tcW w:w="1458" w:type="dxa"/>
          </w:tcPr>
          <w:p w14:paraId="081141C2" w14:textId="77777777" w:rsidR="002242F0" w:rsidRDefault="002242F0" w:rsidP="00271318"/>
        </w:tc>
        <w:tc>
          <w:tcPr>
            <w:tcW w:w="1459" w:type="dxa"/>
          </w:tcPr>
          <w:p w14:paraId="19146A86" w14:textId="77777777" w:rsidR="002242F0" w:rsidRDefault="002242F0" w:rsidP="00271318"/>
          <w:p w14:paraId="3F474F40" w14:textId="77777777" w:rsidR="002242F0" w:rsidRDefault="002242F0" w:rsidP="00271318"/>
          <w:p w14:paraId="2DB82969" w14:textId="77777777" w:rsidR="002242F0" w:rsidRDefault="002242F0" w:rsidP="00271318"/>
        </w:tc>
        <w:tc>
          <w:tcPr>
            <w:tcW w:w="1459" w:type="dxa"/>
          </w:tcPr>
          <w:p w14:paraId="0D196ED9" w14:textId="77777777" w:rsidR="002242F0" w:rsidRDefault="002242F0" w:rsidP="00271318"/>
        </w:tc>
        <w:tc>
          <w:tcPr>
            <w:tcW w:w="1459" w:type="dxa"/>
          </w:tcPr>
          <w:p w14:paraId="23BE3C2C" w14:textId="77777777" w:rsidR="002242F0" w:rsidRDefault="002242F0" w:rsidP="00271318"/>
        </w:tc>
      </w:tr>
    </w:tbl>
    <w:p w14:paraId="02712482" w14:textId="77777777" w:rsidR="00D1276C" w:rsidRDefault="00D1276C" w:rsidP="00D1276C">
      <w:pPr>
        <w:ind w:left="360"/>
      </w:pPr>
    </w:p>
    <w:p w14:paraId="02712483" w14:textId="77777777" w:rsidR="004B798F" w:rsidRDefault="004B798F" w:rsidP="00D1276C">
      <w:pPr>
        <w:ind w:left="360"/>
      </w:pPr>
    </w:p>
    <w:p w14:paraId="02712487" w14:textId="77777777" w:rsidR="004B798F" w:rsidRDefault="004B798F" w:rsidP="004B798F">
      <w:pPr>
        <w:pStyle w:val="ListParagraph"/>
        <w:numPr>
          <w:ilvl w:val="0"/>
          <w:numId w:val="2"/>
        </w:numPr>
      </w:pPr>
      <w:r w:rsidRPr="004602BA">
        <w:rPr>
          <w:position w:val="-28"/>
        </w:rPr>
        <w:object w:dxaOrig="2280" w:dyaOrig="680" w14:anchorId="027124F7">
          <v:shape id="_x0000_i1028" type="#_x0000_t75" style="width:114pt;height:34.8pt" o:ole="">
            <v:imagedata r:id="rId11" o:title=""/>
          </v:shape>
          <o:OLEObject Type="Embed" ProgID="Equation.DSMT4" ShapeID="_x0000_i1028" DrawAspect="Content" ObjectID="_1632050811" r:id="rId12"/>
        </w:object>
      </w:r>
    </w:p>
    <w:p w14:paraId="02712488" w14:textId="634574C6" w:rsidR="004B798F" w:rsidRDefault="004B798F" w:rsidP="004B798F"/>
    <w:p w14:paraId="02712489" w14:textId="5D5011CB" w:rsidR="004B798F" w:rsidRDefault="004B798F" w:rsidP="004B798F"/>
    <w:p w14:paraId="0271248A" w14:textId="59F1A9AE" w:rsidR="004B798F" w:rsidRDefault="004B798F" w:rsidP="004B798F"/>
    <w:p w14:paraId="27075174" w14:textId="2E085FDD" w:rsidR="002242F0" w:rsidRDefault="002242F0" w:rsidP="004B798F"/>
    <w:p w14:paraId="12527A27" w14:textId="6309CF86" w:rsidR="002242F0" w:rsidRDefault="002242F0" w:rsidP="004B798F"/>
    <w:p w14:paraId="0A6B311B" w14:textId="0FA405AD" w:rsidR="002242F0" w:rsidRDefault="002242F0" w:rsidP="004B798F"/>
    <w:p w14:paraId="227A7E5D" w14:textId="77777777" w:rsidR="002242F0" w:rsidRDefault="002242F0" w:rsidP="004B798F"/>
    <w:p w14:paraId="0271248B" w14:textId="77777777" w:rsidR="004B798F" w:rsidRDefault="004B798F" w:rsidP="004B798F"/>
    <w:p w14:paraId="0271248C" w14:textId="77777777" w:rsidR="004B798F" w:rsidRDefault="004B798F" w:rsidP="004B798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458"/>
        <w:gridCol w:w="1623"/>
        <w:gridCol w:w="1459"/>
        <w:gridCol w:w="1459"/>
        <w:gridCol w:w="1459"/>
      </w:tblGrid>
      <w:tr w:rsidR="002242F0" w14:paraId="3D0DF310" w14:textId="77777777" w:rsidTr="00271318">
        <w:tc>
          <w:tcPr>
            <w:tcW w:w="1458" w:type="dxa"/>
          </w:tcPr>
          <w:p w14:paraId="56AEFC27" w14:textId="77777777" w:rsidR="002242F0" w:rsidRDefault="002242F0" w:rsidP="00271318">
            <w:r>
              <w:t>Domain</w:t>
            </w:r>
          </w:p>
        </w:tc>
        <w:tc>
          <w:tcPr>
            <w:tcW w:w="1458" w:type="dxa"/>
          </w:tcPr>
          <w:p w14:paraId="120C3F5C" w14:textId="77777777" w:rsidR="002242F0" w:rsidRDefault="002242F0" w:rsidP="00271318">
            <w:r>
              <w:t>Range</w:t>
            </w:r>
          </w:p>
        </w:tc>
        <w:tc>
          <w:tcPr>
            <w:tcW w:w="1458" w:type="dxa"/>
          </w:tcPr>
          <w:p w14:paraId="7AE76211" w14:textId="77777777" w:rsidR="002242F0" w:rsidRDefault="002242F0" w:rsidP="00271318">
            <w:r>
              <w:t>Asymptote(s)</w:t>
            </w:r>
          </w:p>
        </w:tc>
        <w:tc>
          <w:tcPr>
            <w:tcW w:w="1459" w:type="dxa"/>
          </w:tcPr>
          <w:p w14:paraId="19AA287B" w14:textId="77777777" w:rsidR="002242F0" w:rsidRDefault="002242F0" w:rsidP="00271318">
            <w:r>
              <w:t>Max</w:t>
            </w:r>
          </w:p>
        </w:tc>
        <w:tc>
          <w:tcPr>
            <w:tcW w:w="1459" w:type="dxa"/>
          </w:tcPr>
          <w:p w14:paraId="2FDFA55E" w14:textId="77777777" w:rsidR="002242F0" w:rsidRDefault="002242F0" w:rsidP="00271318">
            <w:r>
              <w:t>Min</w:t>
            </w:r>
          </w:p>
        </w:tc>
        <w:tc>
          <w:tcPr>
            <w:tcW w:w="1459" w:type="dxa"/>
          </w:tcPr>
          <w:p w14:paraId="31D7C0D8" w14:textId="77777777" w:rsidR="002242F0" w:rsidRDefault="002242F0" w:rsidP="00271318">
            <w:r>
              <w:t>Odd/Even</w:t>
            </w:r>
          </w:p>
        </w:tc>
      </w:tr>
      <w:tr w:rsidR="002242F0" w14:paraId="78EA920B" w14:textId="77777777" w:rsidTr="00271318">
        <w:trPr>
          <w:trHeight w:val="695"/>
        </w:trPr>
        <w:tc>
          <w:tcPr>
            <w:tcW w:w="1458" w:type="dxa"/>
          </w:tcPr>
          <w:p w14:paraId="5B32896C" w14:textId="77777777" w:rsidR="002242F0" w:rsidRDefault="002242F0" w:rsidP="00271318"/>
        </w:tc>
        <w:tc>
          <w:tcPr>
            <w:tcW w:w="1458" w:type="dxa"/>
          </w:tcPr>
          <w:p w14:paraId="3CCEE18E" w14:textId="77777777" w:rsidR="002242F0" w:rsidRDefault="002242F0" w:rsidP="00271318"/>
        </w:tc>
        <w:tc>
          <w:tcPr>
            <w:tcW w:w="1458" w:type="dxa"/>
          </w:tcPr>
          <w:p w14:paraId="67AFDEF3" w14:textId="77777777" w:rsidR="002242F0" w:rsidRDefault="002242F0" w:rsidP="00271318"/>
        </w:tc>
        <w:tc>
          <w:tcPr>
            <w:tcW w:w="1459" w:type="dxa"/>
          </w:tcPr>
          <w:p w14:paraId="6108EC5D" w14:textId="77777777" w:rsidR="002242F0" w:rsidRDefault="002242F0" w:rsidP="00271318"/>
          <w:p w14:paraId="2E608EB1" w14:textId="77777777" w:rsidR="002242F0" w:rsidRDefault="002242F0" w:rsidP="00271318"/>
          <w:p w14:paraId="494EED26" w14:textId="77777777" w:rsidR="002242F0" w:rsidRDefault="002242F0" w:rsidP="00271318"/>
        </w:tc>
        <w:tc>
          <w:tcPr>
            <w:tcW w:w="1459" w:type="dxa"/>
          </w:tcPr>
          <w:p w14:paraId="73ECA444" w14:textId="77777777" w:rsidR="002242F0" w:rsidRDefault="002242F0" w:rsidP="00271318"/>
        </w:tc>
        <w:tc>
          <w:tcPr>
            <w:tcW w:w="1459" w:type="dxa"/>
          </w:tcPr>
          <w:p w14:paraId="5866C042" w14:textId="77777777" w:rsidR="002242F0" w:rsidRDefault="002242F0" w:rsidP="00271318"/>
        </w:tc>
      </w:tr>
    </w:tbl>
    <w:p w14:paraId="0271248D" w14:textId="24BE9B18" w:rsidR="004B798F" w:rsidRDefault="004B798F" w:rsidP="004B798F"/>
    <w:p w14:paraId="0271248E" w14:textId="77777777" w:rsidR="004B798F" w:rsidRDefault="004B798F" w:rsidP="004B798F"/>
    <w:p w14:paraId="02712492" w14:textId="77777777" w:rsidR="004B798F" w:rsidRDefault="004B798F" w:rsidP="004B798F">
      <w:pPr>
        <w:pStyle w:val="ListParagraph"/>
        <w:numPr>
          <w:ilvl w:val="0"/>
          <w:numId w:val="2"/>
        </w:numPr>
      </w:pPr>
      <w:r w:rsidRPr="004B798F">
        <w:rPr>
          <w:position w:val="-10"/>
        </w:rPr>
        <w:object w:dxaOrig="1480" w:dyaOrig="320" w14:anchorId="02712500">
          <v:shape id="_x0000_i1029" type="#_x0000_t75" style="width:74.4pt;height:15.6pt" o:ole="">
            <v:imagedata r:id="rId13" o:title=""/>
          </v:shape>
          <o:OLEObject Type="Embed" ProgID="Equation.DSMT4" ShapeID="_x0000_i1029" DrawAspect="Content" ObjectID="_1632050812" r:id="rId14"/>
        </w:object>
      </w:r>
    </w:p>
    <w:p w14:paraId="02712493" w14:textId="25B68F0F" w:rsidR="004B798F" w:rsidRDefault="004B798F" w:rsidP="004B798F">
      <w:pPr>
        <w:pStyle w:val="ListParagraph"/>
      </w:pPr>
    </w:p>
    <w:p w14:paraId="02712494" w14:textId="77777777" w:rsidR="004B798F" w:rsidRDefault="004B798F" w:rsidP="004B798F">
      <w:pPr>
        <w:pStyle w:val="ListParagraph"/>
      </w:pPr>
    </w:p>
    <w:p w14:paraId="02712495" w14:textId="22387687" w:rsidR="004B798F" w:rsidRDefault="004B798F" w:rsidP="004B798F">
      <w:pPr>
        <w:pStyle w:val="ListParagraph"/>
      </w:pPr>
    </w:p>
    <w:p w14:paraId="02712496" w14:textId="77777777" w:rsidR="004B798F" w:rsidRDefault="004B798F" w:rsidP="004B798F">
      <w:pPr>
        <w:pStyle w:val="ListParagraph"/>
      </w:pPr>
    </w:p>
    <w:p w14:paraId="02712497" w14:textId="77777777" w:rsidR="004B798F" w:rsidRDefault="004B798F" w:rsidP="00D1276C"/>
    <w:p w14:paraId="02712498" w14:textId="77777777" w:rsidR="004B798F" w:rsidRDefault="004B798F" w:rsidP="00D1276C"/>
    <w:p w14:paraId="02712499" w14:textId="7AA1B436" w:rsidR="004B798F" w:rsidRDefault="004B798F" w:rsidP="00D1276C"/>
    <w:p w14:paraId="288B6F62" w14:textId="4A831EEF" w:rsidR="002242F0" w:rsidRDefault="002242F0" w:rsidP="00D1276C"/>
    <w:p w14:paraId="23468C18" w14:textId="17117DFB" w:rsidR="002242F0" w:rsidRDefault="002242F0" w:rsidP="00D1276C"/>
    <w:p w14:paraId="151AC919" w14:textId="77777777" w:rsidR="002242F0" w:rsidRDefault="002242F0" w:rsidP="00D1276C"/>
    <w:p w14:paraId="0271249A" w14:textId="77777777" w:rsidR="004B798F" w:rsidRDefault="004B798F" w:rsidP="00D1276C"/>
    <w:p w14:paraId="0271249B" w14:textId="77777777" w:rsidR="004B798F" w:rsidRDefault="004B798F" w:rsidP="00D1276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458"/>
        <w:gridCol w:w="1623"/>
        <w:gridCol w:w="1459"/>
        <w:gridCol w:w="1459"/>
        <w:gridCol w:w="1459"/>
      </w:tblGrid>
      <w:tr w:rsidR="002242F0" w14:paraId="42D9EE9B" w14:textId="77777777" w:rsidTr="00271318">
        <w:tc>
          <w:tcPr>
            <w:tcW w:w="1458" w:type="dxa"/>
          </w:tcPr>
          <w:p w14:paraId="65EA85CF" w14:textId="77777777" w:rsidR="002242F0" w:rsidRDefault="002242F0" w:rsidP="00271318">
            <w:r>
              <w:t>Domain</w:t>
            </w:r>
          </w:p>
        </w:tc>
        <w:tc>
          <w:tcPr>
            <w:tcW w:w="1458" w:type="dxa"/>
          </w:tcPr>
          <w:p w14:paraId="711C3AFA" w14:textId="77777777" w:rsidR="002242F0" w:rsidRDefault="002242F0" w:rsidP="00271318">
            <w:r>
              <w:t>Range</w:t>
            </w:r>
          </w:p>
        </w:tc>
        <w:tc>
          <w:tcPr>
            <w:tcW w:w="1458" w:type="dxa"/>
          </w:tcPr>
          <w:p w14:paraId="630F6E6C" w14:textId="77777777" w:rsidR="002242F0" w:rsidRDefault="002242F0" w:rsidP="00271318">
            <w:r>
              <w:t>Asymptote(s)</w:t>
            </w:r>
          </w:p>
        </w:tc>
        <w:tc>
          <w:tcPr>
            <w:tcW w:w="1459" w:type="dxa"/>
          </w:tcPr>
          <w:p w14:paraId="620C0AC3" w14:textId="77777777" w:rsidR="002242F0" w:rsidRDefault="002242F0" w:rsidP="00271318">
            <w:r>
              <w:t>Max</w:t>
            </w:r>
          </w:p>
        </w:tc>
        <w:tc>
          <w:tcPr>
            <w:tcW w:w="1459" w:type="dxa"/>
          </w:tcPr>
          <w:p w14:paraId="0305B967" w14:textId="77777777" w:rsidR="002242F0" w:rsidRDefault="002242F0" w:rsidP="00271318">
            <w:r>
              <w:t>Min</w:t>
            </w:r>
          </w:p>
        </w:tc>
        <w:tc>
          <w:tcPr>
            <w:tcW w:w="1459" w:type="dxa"/>
          </w:tcPr>
          <w:p w14:paraId="0DA660BD" w14:textId="77777777" w:rsidR="002242F0" w:rsidRDefault="002242F0" w:rsidP="00271318">
            <w:r>
              <w:t>Odd/Even</w:t>
            </w:r>
          </w:p>
        </w:tc>
      </w:tr>
      <w:tr w:rsidR="002242F0" w14:paraId="759CBB4F" w14:textId="77777777" w:rsidTr="00271318">
        <w:trPr>
          <w:trHeight w:val="695"/>
        </w:trPr>
        <w:tc>
          <w:tcPr>
            <w:tcW w:w="1458" w:type="dxa"/>
          </w:tcPr>
          <w:p w14:paraId="3DA386C7" w14:textId="77777777" w:rsidR="002242F0" w:rsidRDefault="002242F0" w:rsidP="00271318"/>
        </w:tc>
        <w:tc>
          <w:tcPr>
            <w:tcW w:w="1458" w:type="dxa"/>
          </w:tcPr>
          <w:p w14:paraId="45764B4C" w14:textId="77777777" w:rsidR="002242F0" w:rsidRDefault="002242F0" w:rsidP="00271318"/>
        </w:tc>
        <w:tc>
          <w:tcPr>
            <w:tcW w:w="1458" w:type="dxa"/>
          </w:tcPr>
          <w:p w14:paraId="663375A1" w14:textId="77777777" w:rsidR="002242F0" w:rsidRDefault="002242F0" w:rsidP="00271318"/>
        </w:tc>
        <w:tc>
          <w:tcPr>
            <w:tcW w:w="1459" w:type="dxa"/>
          </w:tcPr>
          <w:p w14:paraId="5F348537" w14:textId="77777777" w:rsidR="002242F0" w:rsidRDefault="002242F0" w:rsidP="00271318"/>
          <w:p w14:paraId="7CE7861D" w14:textId="77777777" w:rsidR="002242F0" w:rsidRDefault="002242F0" w:rsidP="00271318"/>
          <w:p w14:paraId="5910FF65" w14:textId="77777777" w:rsidR="002242F0" w:rsidRDefault="002242F0" w:rsidP="00271318"/>
        </w:tc>
        <w:tc>
          <w:tcPr>
            <w:tcW w:w="1459" w:type="dxa"/>
          </w:tcPr>
          <w:p w14:paraId="7C229F14" w14:textId="77777777" w:rsidR="002242F0" w:rsidRDefault="002242F0" w:rsidP="00271318"/>
        </w:tc>
        <w:tc>
          <w:tcPr>
            <w:tcW w:w="1459" w:type="dxa"/>
          </w:tcPr>
          <w:p w14:paraId="573DB6DA" w14:textId="77777777" w:rsidR="002242F0" w:rsidRDefault="002242F0" w:rsidP="00271318"/>
        </w:tc>
      </w:tr>
    </w:tbl>
    <w:p w14:paraId="0271249D" w14:textId="77777777" w:rsidR="004B798F" w:rsidRDefault="004B798F" w:rsidP="00D1276C"/>
    <w:p w14:paraId="027124A1" w14:textId="77777777" w:rsidR="004B798F" w:rsidRDefault="00DB1DE9" w:rsidP="00DB1DE9">
      <w:pPr>
        <w:pStyle w:val="ListParagraph"/>
        <w:numPr>
          <w:ilvl w:val="0"/>
          <w:numId w:val="2"/>
        </w:numPr>
      </w:pPr>
      <w:r w:rsidRPr="00DB1DE9">
        <w:rPr>
          <w:position w:val="-24"/>
        </w:rPr>
        <w:object w:dxaOrig="1420" w:dyaOrig="620" w14:anchorId="02712509">
          <v:shape id="_x0000_i1030" type="#_x0000_t75" style="width:70.8pt;height:31.2pt" o:ole="">
            <v:imagedata r:id="rId15" o:title=""/>
          </v:shape>
          <o:OLEObject Type="Embed" ProgID="Equation.DSMT4" ShapeID="_x0000_i1030" DrawAspect="Content" ObjectID="_1632050813" r:id="rId16"/>
        </w:object>
      </w:r>
      <w:r>
        <w:t xml:space="preserve"> </w:t>
      </w:r>
    </w:p>
    <w:p w14:paraId="027124A2" w14:textId="50142B5E" w:rsidR="00DB1DE9" w:rsidRDefault="00DB1DE9" w:rsidP="00DB1DE9"/>
    <w:p w14:paraId="027124A3" w14:textId="77777777" w:rsidR="00DB1DE9" w:rsidRDefault="00DB1DE9" w:rsidP="00DB1DE9">
      <w:pPr>
        <w:pStyle w:val="ListParagraph"/>
      </w:pPr>
    </w:p>
    <w:p w14:paraId="027124A4" w14:textId="45951E9D" w:rsidR="00DB1DE9" w:rsidRDefault="00DB1DE9" w:rsidP="00DB1DE9">
      <w:pPr>
        <w:pStyle w:val="ListParagraph"/>
      </w:pPr>
    </w:p>
    <w:p w14:paraId="027124A5" w14:textId="77777777" w:rsidR="004B798F" w:rsidRDefault="004B798F" w:rsidP="00D1276C"/>
    <w:p w14:paraId="027124A6" w14:textId="77777777" w:rsidR="00DB1DE9" w:rsidRDefault="00DB1DE9" w:rsidP="00D1276C"/>
    <w:p w14:paraId="027124A7" w14:textId="77777777" w:rsidR="00DB1DE9" w:rsidRDefault="00DB1DE9" w:rsidP="00D1276C"/>
    <w:p w14:paraId="027124A8" w14:textId="1A35E1AB" w:rsidR="00DB1DE9" w:rsidRDefault="00DB1DE9" w:rsidP="00D1276C"/>
    <w:p w14:paraId="201F1C96" w14:textId="4B367FAE" w:rsidR="002242F0" w:rsidRDefault="002242F0" w:rsidP="00D1276C"/>
    <w:p w14:paraId="04CD0FE7" w14:textId="4011F593" w:rsidR="002242F0" w:rsidRDefault="002242F0" w:rsidP="00D1276C"/>
    <w:p w14:paraId="0C06D74E" w14:textId="516F4660" w:rsidR="002242F0" w:rsidRDefault="002242F0" w:rsidP="00D1276C"/>
    <w:p w14:paraId="34EBB1FC" w14:textId="77777777" w:rsidR="002242F0" w:rsidRDefault="002242F0" w:rsidP="00D1276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8"/>
        <w:gridCol w:w="1458"/>
        <w:gridCol w:w="1623"/>
        <w:gridCol w:w="1459"/>
        <w:gridCol w:w="1459"/>
        <w:gridCol w:w="1459"/>
      </w:tblGrid>
      <w:tr w:rsidR="002242F0" w14:paraId="2BF8947A" w14:textId="77777777" w:rsidTr="00271318">
        <w:tc>
          <w:tcPr>
            <w:tcW w:w="1458" w:type="dxa"/>
          </w:tcPr>
          <w:p w14:paraId="3C60B2DE" w14:textId="77777777" w:rsidR="002242F0" w:rsidRDefault="002242F0" w:rsidP="00271318">
            <w:r>
              <w:t>Domain</w:t>
            </w:r>
          </w:p>
        </w:tc>
        <w:tc>
          <w:tcPr>
            <w:tcW w:w="1458" w:type="dxa"/>
          </w:tcPr>
          <w:p w14:paraId="64BABB13" w14:textId="77777777" w:rsidR="002242F0" w:rsidRDefault="002242F0" w:rsidP="00271318">
            <w:r>
              <w:t>Range</w:t>
            </w:r>
          </w:p>
        </w:tc>
        <w:tc>
          <w:tcPr>
            <w:tcW w:w="1458" w:type="dxa"/>
          </w:tcPr>
          <w:p w14:paraId="6AA7AC3B" w14:textId="77777777" w:rsidR="002242F0" w:rsidRDefault="002242F0" w:rsidP="00271318">
            <w:r>
              <w:t>Asymptote(s)</w:t>
            </w:r>
          </w:p>
        </w:tc>
        <w:tc>
          <w:tcPr>
            <w:tcW w:w="1459" w:type="dxa"/>
          </w:tcPr>
          <w:p w14:paraId="3D873597" w14:textId="77777777" w:rsidR="002242F0" w:rsidRDefault="002242F0" w:rsidP="00271318">
            <w:r>
              <w:t>Max</w:t>
            </w:r>
          </w:p>
        </w:tc>
        <w:tc>
          <w:tcPr>
            <w:tcW w:w="1459" w:type="dxa"/>
          </w:tcPr>
          <w:p w14:paraId="071FB9C0" w14:textId="77777777" w:rsidR="002242F0" w:rsidRDefault="002242F0" w:rsidP="00271318">
            <w:r>
              <w:t>Min</w:t>
            </w:r>
          </w:p>
        </w:tc>
        <w:tc>
          <w:tcPr>
            <w:tcW w:w="1459" w:type="dxa"/>
          </w:tcPr>
          <w:p w14:paraId="6725B0B2" w14:textId="77777777" w:rsidR="002242F0" w:rsidRDefault="002242F0" w:rsidP="00271318">
            <w:r>
              <w:t>Odd/Even</w:t>
            </w:r>
          </w:p>
        </w:tc>
      </w:tr>
      <w:tr w:rsidR="002242F0" w14:paraId="1F0D046B" w14:textId="77777777" w:rsidTr="00271318">
        <w:trPr>
          <w:trHeight w:val="695"/>
        </w:trPr>
        <w:tc>
          <w:tcPr>
            <w:tcW w:w="1458" w:type="dxa"/>
          </w:tcPr>
          <w:p w14:paraId="7A64D0CD" w14:textId="77777777" w:rsidR="002242F0" w:rsidRDefault="002242F0" w:rsidP="00271318"/>
        </w:tc>
        <w:tc>
          <w:tcPr>
            <w:tcW w:w="1458" w:type="dxa"/>
          </w:tcPr>
          <w:p w14:paraId="08AB496E" w14:textId="77777777" w:rsidR="002242F0" w:rsidRDefault="002242F0" w:rsidP="00271318"/>
        </w:tc>
        <w:tc>
          <w:tcPr>
            <w:tcW w:w="1458" w:type="dxa"/>
          </w:tcPr>
          <w:p w14:paraId="2E2CA54D" w14:textId="77777777" w:rsidR="002242F0" w:rsidRDefault="002242F0" w:rsidP="00271318"/>
        </w:tc>
        <w:tc>
          <w:tcPr>
            <w:tcW w:w="1459" w:type="dxa"/>
          </w:tcPr>
          <w:p w14:paraId="01CE587D" w14:textId="77777777" w:rsidR="002242F0" w:rsidRDefault="002242F0" w:rsidP="00271318"/>
          <w:p w14:paraId="64255AE5" w14:textId="77777777" w:rsidR="002242F0" w:rsidRDefault="002242F0" w:rsidP="00271318"/>
          <w:p w14:paraId="081CF8D6" w14:textId="77777777" w:rsidR="002242F0" w:rsidRDefault="002242F0" w:rsidP="00271318"/>
        </w:tc>
        <w:tc>
          <w:tcPr>
            <w:tcW w:w="1459" w:type="dxa"/>
          </w:tcPr>
          <w:p w14:paraId="5A82D49A" w14:textId="77777777" w:rsidR="002242F0" w:rsidRDefault="002242F0" w:rsidP="00271318"/>
        </w:tc>
        <w:tc>
          <w:tcPr>
            <w:tcW w:w="1459" w:type="dxa"/>
          </w:tcPr>
          <w:p w14:paraId="6822EDE3" w14:textId="77777777" w:rsidR="002242F0" w:rsidRDefault="002242F0" w:rsidP="00271318"/>
        </w:tc>
      </w:tr>
    </w:tbl>
    <w:p w14:paraId="224783B7" w14:textId="77777777" w:rsidR="002242F0" w:rsidRDefault="002242F0" w:rsidP="00D1276C"/>
    <w:p w14:paraId="027124A9" w14:textId="33D5EE93" w:rsidR="00DB1DE9" w:rsidRDefault="00DB1DE9" w:rsidP="00D1276C"/>
    <w:p w14:paraId="027124AA" w14:textId="3A8FB66A" w:rsidR="00DB1DE9" w:rsidRDefault="002242F0" w:rsidP="00D1276C">
      <w:r>
        <w:lastRenderedPageBreak/>
        <w:t xml:space="preserve">No calculator </w:t>
      </w:r>
    </w:p>
    <w:p w14:paraId="027124B5" w14:textId="32E3E088" w:rsidR="00A91016" w:rsidRPr="008F7070" w:rsidRDefault="008F7070">
      <w:pPr>
        <w:rPr>
          <w:b/>
          <w:u w:val="single"/>
        </w:rPr>
      </w:pPr>
      <w:r w:rsidRPr="008F7070">
        <w:rPr>
          <w:b/>
          <w:u w:val="single"/>
        </w:rPr>
        <w:t>Graphs of Inverses</w:t>
      </w:r>
    </w:p>
    <w:p w14:paraId="027124B6" w14:textId="77777777" w:rsidR="004A0C8F" w:rsidRDefault="004A0C8F">
      <w:r w:rsidRPr="004A0C8F">
        <w:rPr>
          <w:b/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02712512" wp14:editId="02712513">
                <wp:simplePos x="0" y="0"/>
                <wp:positionH relativeFrom="margin">
                  <wp:align>left</wp:align>
                </wp:positionH>
                <wp:positionV relativeFrom="paragraph">
                  <wp:posOffset>292735</wp:posOffset>
                </wp:positionV>
                <wp:extent cx="2217420" cy="1318260"/>
                <wp:effectExtent l="0" t="0" r="11430" b="15240"/>
                <wp:wrapSquare wrapText="bothSides"/>
                <wp:docPr id="2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7420" cy="13182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712621" w14:textId="77777777" w:rsidR="004A0C8F" w:rsidRDefault="004A0C8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712624" wp14:editId="02712625">
                                  <wp:extent cx="1951990" cy="1217930"/>
                                  <wp:effectExtent l="0" t="0" r="0" b="1270"/>
                                  <wp:docPr id="201" name="Picture 2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51990" cy="1217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71251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23.05pt;width:174.6pt;height:103.8pt;z-index:25170329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q1WJAIAAEcEAAAOAAAAZHJzL2Uyb0RvYy54bWysU9tu2zAMfR+wfxD0vjj2kjY14hRdugwD&#10;ugvQ7gMYWY6FSaInKbG7ry8lp1nQbS/D9CCIInV0eEgurwej2UE6r9BWPJ9MOZNWYK3sruLfHjZv&#10;Fpz5ALYGjVZW/FF6fr16/WrZd6UssEVdS8cIxPqy7yrehtCVWeZFKw34CXbSkrNBZyCQ6XZZ7aAn&#10;dKOzYjq9yHp0dedQSO/p9nZ08lXCbxopwpem8TIwXXHiFtLu0r6Ne7ZaQrlz0LVKHGnAP7AwoCx9&#10;eoK6hQBs79RvUEYJhx6bMBFoMmwaJWTKgbLJpy+yuW+hkykXEsd3J5n8/4MVnw9fHVN1xUlNziwY&#10;KtKDHAJ7hwMroj5950sKu+8oMAx0TXVOufruDsV3zyyuW7A7eeMc9q2Emvjl8WV29nTE8RFk23/C&#10;mr6BfcAENDTORPFIDkboxOPxVJtIRdBlUeSXs4Jcgnz523xRXKTqZVA+P++cDx8kGhYPFXdU/AQP&#10;hzsfIh0on0Pibx61qjdK62S43XatHTsANcomrZTBizBtWV/xq3kxHxX4K8Q0rT9BGBWo47UyFV+c&#10;gqCMur23derHAEqPZ6Ks7VHIqN2oYhi2w7EwW6wfSVKHY2fTJNKhRfeTs566uuL+xx6c5Ex/tFSW&#10;q3w2i2OQjNn8Mgrqzj3bcw9YQVAVD5yNx3VIoxMFs3hD5WtUEjbWeWRy5ErdmvQ+TlYch3M7Rf2a&#10;/9UTAAAA//8DAFBLAwQUAAYACAAAACEA0uwwy98AAAAHAQAADwAAAGRycy9kb3ducmV2LnhtbEyP&#10;zU7DMBCE70i8g7VIXFDrNAlpG7KpEBKI3qBFcHXjbRLhn2C7aXh7zAmOoxnNfFNtJq3YSM731iAs&#10;5gkwMo2VvWkR3vaPsxUwH4SRQllDCN/kYVNfXlSilPZsXmnchZbFEuNLgdCFMJSc+6YjLfzcDmSi&#10;d7ROixCla7l04hzLteJpkhRci97EhU4M9NBR87k7aYRV/jx++G328t4UR7UON8vx6cshXl9N93fA&#10;Ak3hLwy/+BEd6sh0sCcjPVMI8UhAyIsFsOhm+ToFdkBIb7Ml8Lri//nrHwAAAP//AwBQSwECLQAU&#10;AAYACAAAACEAtoM4kv4AAADhAQAAEwAAAAAAAAAAAAAAAAAAAAAAW0NvbnRlbnRfVHlwZXNdLnht&#10;bFBLAQItABQABgAIAAAAIQA4/SH/1gAAAJQBAAALAAAAAAAAAAAAAAAAAC8BAABfcmVscy8ucmVs&#10;c1BLAQItABQABgAIAAAAIQCFbq1WJAIAAEcEAAAOAAAAAAAAAAAAAAAAAC4CAABkcnMvZTJvRG9j&#10;LnhtbFBLAQItABQABgAIAAAAIQDS7DDL3wAAAAcBAAAPAAAAAAAAAAAAAAAAAH4EAABkcnMvZG93&#10;bnJldi54bWxQSwUGAAAAAAQABADzAAAAigUAAAAA&#10;">
                <v:textbox>
                  <w:txbxContent>
                    <w:p w14:paraId="02712621" w14:textId="77777777" w:rsidR="004A0C8F" w:rsidRDefault="004A0C8F">
                      <w:r>
                        <w:rPr>
                          <w:noProof/>
                        </w:rPr>
                        <w:drawing>
                          <wp:inline distT="0" distB="0" distL="0" distR="0" wp14:anchorId="02712624" wp14:editId="02712625">
                            <wp:extent cx="1951990" cy="1217930"/>
                            <wp:effectExtent l="0" t="0" r="0" b="1270"/>
                            <wp:docPr id="201" name="Picture 2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951990" cy="12179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02712514" wp14:editId="02712515">
                <wp:simplePos x="0" y="0"/>
                <wp:positionH relativeFrom="margin">
                  <wp:posOffset>4518660</wp:posOffset>
                </wp:positionH>
                <wp:positionV relativeFrom="paragraph">
                  <wp:posOffset>262255</wp:posOffset>
                </wp:positionV>
                <wp:extent cx="1981200" cy="1379220"/>
                <wp:effectExtent l="0" t="0" r="19050" b="11430"/>
                <wp:wrapSquare wrapText="bothSides"/>
                <wp:docPr id="1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1379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712622" w14:textId="77777777" w:rsidR="004A0C8F" w:rsidRDefault="004A0C8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712626" wp14:editId="02712627">
                                  <wp:extent cx="1816838" cy="1249680"/>
                                  <wp:effectExtent l="0" t="0" r="0" b="762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51742" cy="127368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12514" id="_x0000_s1027" type="#_x0000_t202" style="position:absolute;margin-left:355.8pt;margin-top:20.65pt;width:156pt;height:108.6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cg8JwIAAE4EAAAOAAAAZHJzL2Uyb0RvYy54bWysVNuO0zAQfUfiHyy/0zShZduo6WrpUoS0&#10;XKRdPsBxnMbC9hjbbVK+nrHTlmqBF0QeLNszPjNzzkxWt4NW5CCcl2Aqmk+mlAjDoZFmV9GvT9tX&#10;C0p8YKZhCoyo6FF4ert++WLV21IU0IFqhCMIYnzZ24p2IdgyyzzvhGZ+AlYYNLbgNAt4dLuscaxH&#10;dK2yYjp9k/XgGuuAC+/x9n400nXCb1vBw+e29SIQVVHMLaTVpbWOa7ZesXLnmO0kP6XB/iELzaTB&#10;oBeoexYY2Tv5G5SW3IGHNkw46AzaVnKRasBq8umzah47ZkWqBcnx9kKT/3+w/NPhiyOyQe2WN5QY&#10;plGkJzEE8hYGUkR+eutLdHu06BgGvEbfVKu3D8C/eWJg0zGzE3fOQd8J1mB+eXyZXT0dcXwEqfuP&#10;0GAYtg+QgIbW6Uge0kEQHXU6XrSJqfAYcrnIUXBKONry1zfLokjqZaw8P7fOh/cCNImbijoUP8Gz&#10;w4MPMR1Wnl1iNA9KNlupVDq4Xb1RjhwYNso2famCZ27KkL6iy3kxHxn4K8Q0fX+C0DJgxyupK7q4&#10;OLEy8vbONKkfA5Nq3GPKypyIjNyNLIahHkbNzvrU0ByRWQdjg+NA4qYD94OSHpu7ov77njlBifpg&#10;UJ1lPpvFaUiH2fwGqSTu2lJfW5jhCFXRQMm43YQ0QZE3A3eoYisTv1HuMZNTyti0ifbTgMWpuD4n&#10;r1+/gfVPAAAA//8DAFBLAwQUAAYACAAAACEANA+RhOEAAAALAQAADwAAAGRycy9kb3ducmV2Lnht&#10;bEyPy07DMBBF90j8gzVIbBB1Hm0aQpwKIYFgBwXB1o2nSYQ9Drabhr/HXcFyZo7unFtvZqPZhM4P&#10;lgSkiwQYUmvVQJ2A97eH6xKYD5KU1JZQwA962DTnZ7WslD3SK07b0LEYQr6SAvoQxopz3/ZopF/Y&#10;ESne9tYZGeLoOq6cPMZwo3mWJAU3cqD4oZcj3vfYfm0PRkC5fJo+/XP+8tEWe30TrtbT47cT4vJi&#10;vrsFFnAOfzCc9KM6NNFpZw+kPNMC1mlaRFTAMs2BnYAky+NmJyBblSvgTc3/d2h+AQAA//8DAFBL&#10;AQItABQABgAIAAAAIQC2gziS/gAAAOEBAAATAAAAAAAAAAAAAAAAAAAAAABbQ29udGVudF9UeXBl&#10;c10ueG1sUEsBAi0AFAAGAAgAAAAhADj9If/WAAAAlAEAAAsAAAAAAAAAAAAAAAAALwEAAF9yZWxz&#10;Ly5yZWxzUEsBAi0AFAAGAAgAAAAhAOKByDwnAgAATgQAAA4AAAAAAAAAAAAAAAAALgIAAGRycy9l&#10;Mm9Eb2MueG1sUEsBAi0AFAAGAAgAAAAhADQPkYThAAAACwEAAA8AAAAAAAAAAAAAAAAAgQQAAGRy&#10;cy9kb3ducmV2LnhtbFBLBQYAAAAABAAEAPMAAACPBQAAAAA=&#10;">
                <v:textbox>
                  <w:txbxContent>
                    <w:p w14:paraId="02712622" w14:textId="77777777" w:rsidR="004A0C8F" w:rsidRDefault="004A0C8F">
                      <w:r>
                        <w:rPr>
                          <w:noProof/>
                        </w:rPr>
                        <w:drawing>
                          <wp:inline distT="0" distB="0" distL="0" distR="0" wp14:anchorId="02712626" wp14:editId="02712627">
                            <wp:extent cx="1816838" cy="1249680"/>
                            <wp:effectExtent l="0" t="0" r="0" b="762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51742" cy="127368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t>Identify the Graph, State the Domain and Range of Each.</w:t>
      </w:r>
    </w:p>
    <w:p w14:paraId="027124B7" w14:textId="77777777" w:rsidR="004A0C8F" w:rsidRDefault="004A0C8F">
      <w:r w:rsidRPr="004A0C8F">
        <w:rPr>
          <w:b/>
          <w:noProof/>
          <w:u w:val="single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02712516" wp14:editId="02712517">
                <wp:simplePos x="0" y="0"/>
                <wp:positionH relativeFrom="column">
                  <wp:posOffset>2286000</wp:posOffset>
                </wp:positionH>
                <wp:positionV relativeFrom="paragraph">
                  <wp:posOffset>6350</wp:posOffset>
                </wp:positionV>
                <wp:extent cx="2042160" cy="1341120"/>
                <wp:effectExtent l="0" t="0" r="15240" b="11430"/>
                <wp:wrapSquare wrapText="bothSides"/>
                <wp:docPr id="1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2160" cy="1341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2712623" w14:textId="77777777" w:rsidR="004A0C8F" w:rsidRDefault="004A0C8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2712628" wp14:editId="02712629">
                                  <wp:extent cx="1850390" cy="1154430"/>
                                  <wp:effectExtent l="0" t="0" r="0" b="7620"/>
                                  <wp:docPr id="199" name="Picture 1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50390" cy="11544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712516" id="_x0000_s1028" type="#_x0000_t202" style="position:absolute;margin-left:180pt;margin-top:.5pt;width:160.8pt;height:105.6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N0TJgIAAE4EAAAOAAAAZHJzL2Uyb0RvYy54bWysVNuO0zAQfUfiHyy/01xol23UdLV0KUJa&#10;LtIuH+A4TmNhe4ztNilfz9jplmqBF0QeLI9nfDxzzkxWN6NW5CCcl2BqWsxySoTh0Eqzq+nXx+2r&#10;a0p8YKZlCoyo6VF4erN++WI12EqU0INqhSMIYnw12Jr2IdgqyzzvhWZ+BlYYdHbgNAtoul3WOjYg&#10;ulZZmedX2QCutQ648B5P7yYnXSf8rhM8fO46LwJRNcXcQlpdWpu4ZusVq3aO2V7yUxrsH7LQTBp8&#10;9Ax1xwIjeyd/g9KSO/DQhRkHnUHXSS5SDVhNkT+r5qFnVqRakBxvzzT5/wfLPx2+OCJb1G6JUhmm&#10;UaRHMQbyFkZSRn4G6ysMe7AYGEY8xthUq7f3wL95YmDTM7MTt87B0AvWYn5FvJldXJ1wfARpho/Q&#10;4jNsHyABjZ3TkTykgyA66nQ8axNT4XhY5vOyuEIXR1/xel4UZVIvY9XTdet8eC9Ak7ipqUPxEzw7&#10;3PsQ02HVU0h8zYOS7VYqlQy3azbKkQPDRtmmL1XwLEwZMtR0uSgXEwN/hcjT9ycILQN2vJK6ptfn&#10;IFZF3t6ZNvVjYFJNe0xZmRORkbuJxTA2Y9LsrE8D7RGZdTA1OA4kbnpwPygZsLlr6r/vmROUqA8G&#10;1VkW83mchmTMF2+QSuIuPc2lhxmOUDUNlEzbTUgTFHkzcIsqdjLxG+WeMjmljE2baD8NWJyKSztF&#10;/foNrH8CAAD//wMAUEsDBBQABgAIAAAAIQAoDFwJ3wAAAAkBAAAPAAAAZHJzL2Rvd25yZXYueG1s&#10;TI/LTsMwEEX3SPyDNUhsUOskRSaEOBVCAsGulAq2bjxNIvwItpuGv2dYwWo0OqM759br2Ro2YYiD&#10;dxLyZQYMXev14DoJu7fHRQksJuW0Mt6hhG+MsG7Oz2pVaX9yrzhtU8coxMVKSehTGivOY9ujVXHp&#10;R3TEDj5YlWgNHddBnSjcGl5kmeBWDY4+9GrEhx7bz+3RSiivn6eP+LLavLfiYG7T1c309BWkvLyY&#10;7++AJZzT3zH86pM6NOS090enIzMSViKjLokADeKizAWwvYQiLwrgTc3/N2h+AAAA//8DAFBLAQIt&#10;ABQABgAIAAAAIQC2gziS/gAAAOEBAAATAAAAAAAAAAAAAAAAAAAAAABbQ29udGVudF9UeXBlc10u&#10;eG1sUEsBAi0AFAAGAAgAAAAhADj9If/WAAAAlAEAAAsAAAAAAAAAAAAAAAAALwEAAF9yZWxzLy5y&#10;ZWxzUEsBAi0AFAAGAAgAAAAhAAD83RMmAgAATgQAAA4AAAAAAAAAAAAAAAAALgIAAGRycy9lMm9E&#10;b2MueG1sUEsBAi0AFAAGAAgAAAAhACgMXAnfAAAACQEAAA8AAAAAAAAAAAAAAAAAgAQAAGRycy9k&#10;b3ducmV2LnhtbFBLBQYAAAAABAAEAPMAAACMBQAAAAA=&#10;">
                <v:textbox>
                  <w:txbxContent>
                    <w:p w14:paraId="02712623" w14:textId="77777777" w:rsidR="004A0C8F" w:rsidRDefault="004A0C8F">
                      <w:r>
                        <w:rPr>
                          <w:noProof/>
                        </w:rPr>
                        <w:drawing>
                          <wp:inline distT="0" distB="0" distL="0" distR="0" wp14:anchorId="02712628" wp14:editId="02712629">
                            <wp:extent cx="1850390" cy="1154430"/>
                            <wp:effectExtent l="0" t="0" r="0" b="7620"/>
                            <wp:docPr id="199" name="Picture 1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50390" cy="115443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27124B8" w14:textId="77777777" w:rsidR="00A91016" w:rsidRDefault="004A0C8F">
      <w:r>
        <w:t xml:space="preserve">y = __________________ </w:t>
      </w:r>
      <w:r w:rsidR="00A91016">
        <w:tab/>
      </w:r>
      <w:r w:rsidR="00A91016">
        <w:tab/>
        <w:t xml:space="preserve">y = __________________ </w:t>
      </w:r>
      <w:r w:rsidR="00A91016">
        <w:tab/>
      </w:r>
      <w:r w:rsidR="00A91016">
        <w:tab/>
        <w:t xml:space="preserve">y = __________________ </w:t>
      </w:r>
    </w:p>
    <w:p w14:paraId="027124B9" w14:textId="77777777" w:rsidR="00A91016" w:rsidRDefault="00A91016">
      <w:proofErr w:type="gramStart"/>
      <w:r>
        <w:t>Domain:_</w:t>
      </w:r>
      <w:proofErr w:type="gramEnd"/>
      <w:r>
        <w:t>____________</w:t>
      </w:r>
      <w:r w:rsidR="004A0C8F">
        <w:t xml:space="preserve">     </w:t>
      </w:r>
      <w:r>
        <w:tab/>
      </w:r>
      <w:r>
        <w:tab/>
        <w:t>Domain:_____________</w:t>
      </w:r>
      <w:r>
        <w:tab/>
      </w:r>
      <w:r>
        <w:tab/>
        <w:t>Domain:_____________</w:t>
      </w:r>
    </w:p>
    <w:p w14:paraId="027124BA" w14:textId="77777777" w:rsidR="00A91016" w:rsidRDefault="00A91016">
      <w:proofErr w:type="gramStart"/>
      <w:r>
        <w:t>Range:_</w:t>
      </w:r>
      <w:proofErr w:type="gramEnd"/>
      <w:r>
        <w:t>_____________</w:t>
      </w:r>
      <w:r w:rsidR="004A0C8F">
        <w:t xml:space="preserve">     </w:t>
      </w:r>
      <w:r>
        <w:tab/>
      </w:r>
      <w:r>
        <w:tab/>
        <w:t>Range:______________</w:t>
      </w:r>
      <w:r>
        <w:tab/>
      </w:r>
      <w:r>
        <w:tab/>
        <w:t>Range:______________</w:t>
      </w:r>
    </w:p>
    <w:p w14:paraId="027124BB" w14:textId="77777777" w:rsidR="00A91016" w:rsidRDefault="00A91016"/>
    <w:p w14:paraId="027124BC" w14:textId="1692706F" w:rsidR="004A0C8F" w:rsidRPr="004A0C8F" w:rsidRDefault="00BB1A96">
      <w:r>
        <w:t xml:space="preserve">No calculator </w:t>
      </w:r>
      <w:r w:rsidR="004A0C8F">
        <w:t xml:space="preserve">   </w:t>
      </w:r>
      <w:r w:rsidR="004A0C8F">
        <w:tab/>
      </w:r>
      <w:r w:rsidR="004A0C8F">
        <w:tab/>
      </w:r>
      <w:r w:rsidR="004A0C8F">
        <w:tab/>
      </w:r>
    </w:p>
    <w:p w14:paraId="027124BD" w14:textId="77777777" w:rsidR="00634A84" w:rsidRDefault="00634A84">
      <w:r w:rsidRPr="0017528A">
        <w:rPr>
          <w:b/>
          <w:u w:val="single"/>
        </w:rPr>
        <w:t>Inverses:</w:t>
      </w:r>
      <w:r w:rsidR="00A91016">
        <w:t xml:space="preserve">  Evaluate the expression</w:t>
      </w:r>
      <w:r w:rsidR="00870F5C">
        <w:t>.</w:t>
      </w:r>
      <w:r w:rsidR="00A91016">
        <w:t xml:space="preserve"> Give exact value in radian (if answer is an angle)</w:t>
      </w:r>
    </w:p>
    <w:p w14:paraId="027124BE" w14:textId="77777777" w:rsidR="00A91016" w:rsidRDefault="00A91016">
      <w:r>
        <w:rPr>
          <w:noProof/>
        </w:rPr>
        <w:drawing>
          <wp:inline distT="0" distB="0" distL="0" distR="0" wp14:anchorId="02712518" wp14:editId="02712519">
            <wp:extent cx="6004560" cy="4464459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17219" cy="4473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124BF" w14:textId="77777777" w:rsidR="00634A84" w:rsidRDefault="00634A84"/>
    <w:p w14:paraId="43CE642B" w14:textId="77777777" w:rsidR="00BB1A96" w:rsidRDefault="00BB1A96" w:rsidP="00BB1A96">
      <w:r>
        <w:lastRenderedPageBreak/>
        <w:t xml:space="preserve">No calculator </w:t>
      </w:r>
    </w:p>
    <w:p w14:paraId="027124C0" w14:textId="3E70CD70" w:rsidR="00A91016" w:rsidRDefault="008F7070">
      <w:pPr>
        <w:rPr>
          <w:b/>
          <w:u w:val="single"/>
        </w:rPr>
      </w:pPr>
      <w:r>
        <w:rPr>
          <w:b/>
          <w:u w:val="single"/>
        </w:rPr>
        <w:t>Solve each equation:</w:t>
      </w:r>
    </w:p>
    <w:p w14:paraId="4C48E9F5" w14:textId="3FDE795C" w:rsidR="008F7070" w:rsidRDefault="0061225B">
      <w:r>
        <w:t xml:space="preserve">1.  </w:t>
      </w:r>
      <w:r w:rsidRPr="0061225B">
        <w:rPr>
          <w:position w:val="-6"/>
        </w:rPr>
        <w:object w:dxaOrig="2220" w:dyaOrig="279" w14:anchorId="623A305C">
          <v:shape id="_x0000_i1031" type="#_x0000_t75" style="width:110.4pt;height:14.4pt" o:ole="">
            <v:imagedata r:id="rId21" o:title=""/>
          </v:shape>
          <o:OLEObject Type="Embed" ProgID="Equation.DSMT4" ShapeID="_x0000_i1031" DrawAspect="Content" ObjectID="_1632050814" r:id="rId22"/>
        </w:object>
      </w:r>
      <w:r>
        <w:t xml:space="preserve"> </w:t>
      </w:r>
    </w:p>
    <w:p w14:paraId="54E28E85" w14:textId="2CC8346E" w:rsidR="0061225B" w:rsidRDefault="0061225B"/>
    <w:p w14:paraId="17902546" w14:textId="7136676C" w:rsidR="0061225B" w:rsidRDefault="0061225B"/>
    <w:p w14:paraId="4F2A92F1" w14:textId="17C2BE38" w:rsidR="0061225B" w:rsidRDefault="0061225B"/>
    <w:p w14:paraId="25083952" w14:textId="77777777" w:rsidR="00BB1A96" w:rsidRDefault="00BB1A96"/>
    <w:p w14:paraId="34F250A5" w14:textId="52F90AD1" w:rsidR="0061225B" w:rsidRDefault="0061225B"/>
    <w:p w14:paraId="3720D855" w14:textId="6B0F48A8" w:rsidR="0061225B" w:rsidRDefault="0061225B">
      <w:r>
        <w:t xml:space="preserve">2.  </w:t>
      </w:r>
      <w:r w:rsidRPr="0061225B">
        <w:rPr>
          <w:position w:val="-8"/>
        </w:rPr>
        <w:object w:dxaOrig="1820" w:dyaOrig="360" w14:anchorId="2BC28CF5">
          <v:shape id="_x0000_i1032" type="#_x0000_t75" style="width:91.2pt;height:18pt" o:ole="">
            <v:imagedata r:id="rId23" o:title=""/>
          </v:shape>
          <o:OLEObject Type="Embed" ProgID="Equation.DSMT4" ShapeID="_x0000_i1032" DrawAspect="Content" ObjectID="_1632050815" r:id="rId24"/>
        </w:object>
      </w:r>
      <w:r>
        <w:t xml:space="preserve"> </w:t>
      </w:r>
    </w:p>
    <w:p w14:paraId="4463389C" w14:textId="7D1BB314" w:rsidR="0061225B" w:rsidRDefault="0061225B"/>
    <w:p w14:paraId="2AB20A84" w14:textId="55FC70C8" w:rsidR="00BB1A96" w:rsidRDefault="00BB1A96"/>
    <w:p w14:paraId="507F9CCB" w14:textId="77777777" w:rsidR="00BB1A96" w:rsidRDefault="00BB1A96"/>
    <w:p w14:paraId="511746BA" w14:textId="581838CB" w:rsidR="0061225B" w:rsidRDefault="0061225B"/>
    <w:p w14:paraId="3447BB7C" w14:textId="64B9488A" w:rsidR="0061225B" w:rsidRDefault="0061225B"/>
    <w:p w14:paraId="3320C986" w14:textId="5D00DEE6" w:rsidR="0061225B" w:rsidRDefault="0061225B">
      <w:r>
        <w:t xml:space="preserve">3.  </w:t>
      </w:r>
      <w:r w:rsidR="007F1333" w:rsidRPr="0061225B">
        <w:rPr>
          <w:position w:val="-6"/>
        </w:rPr>
        <w:object w:dxaOrig="1800" w:dyaOrig="320" w14:anchorId="07FE11B3">
          <v:shape id="_x0000_i1033" type="#_x0000_t75" style="width:90pt;height:15.6pt" o:ole="">
            <v:imagedata r:id="rId25" o:title=""/>
          </v:shape>
          <o:OLEObject Type="Embed" ProgID="Equation.DSMT4" ShapeID="_x0000_i1033" DrawAspect="Content" ObjectID="_1632050816" r:id="rId26"/>
        </w:object>
      </w:r>
      <w:r>
        <w:t xml:space="preserve">  </w:t>
      </w:r>
      <w:proofErr w:type="gramStart"/>
      <w:r>
        <w:t xml:space="preserve">   (</w:t>
      </w:r>
      <w:proofErr w:type="gramEnd"/>
      <w:r w:rsidR="007F1333">
        <w:t xml:space="preserve">set equal to zero then </w:t>
      </w:r>
      <w:r>
        <w:t>factor)</w:t>
      </w:r>
    </w:p>
    <w:p w14:paraId="08DF8C94" w14:textId="6AF86E5E" w:rsidR="0061225B" w:rsidRDefault="0061225B"/>
    <w:p w14:paraId="57AEEE27" w14:textId="313A8B6F" w:rsidR="0061225B" w:rsidRDefault="0061225B"/>
    <w:p w14:paraId="2E03F060" w14:textId="77777777" w:rsidR="00BB1A96" w:rsidRDefault="00BB1A96"/>
    <w:p w14:paraId="3CC4C4BD" w14:textId="77777777" w:rsidR="00BB1A96" w:rsidRDefault="00BB1A96"/>
    <w:p w14:paraId="5DA49632" w14:textId="7E10EF5E" w:rsidR="0061225B" w:rsidRDefault="0061225B"/>
    <w:p w14:paraId="6ABBF556" w14:textId="6867BDB9" w:rsidR="0061225B" w:rsidRDefault="0061225B"/>
    <w:p w14:paraId="6EE64DA7" w14:textId="77A0F405" w:rsidR="0061225B" w:rsidRDefault="0061225B">
      <w:r>
        <w:t xml:space="preserve">4.  </w:t>
      </w:r>
      <w:r w:rsidRPr="0061225B">
        <w:rPr>
          <w:position w:val="-6"/>
        </w:rPr>
        <w:object w:dxaOrig="1080" w:dyaOrig="320" w14:anchorId="7EC65876">
          <v:shape id="_x0000_i1034" type="#_x0000_t75" style="width:54pt;height:15.6pt" o:ole="">
            <v:imagedata r:id="rId27" o:title=""/>
          </v:shape>
          <o:OLEObject Type="Embed" ProgID="Equation.DSMT4" ShapeID="_x0000_i1034" DrawAspect="Content" ObjectID="_1632050817" r:id="rId28"/>
        </w:object>
      </w:r>
      <w:r>
        <w:t xml:space="preserve"> </w:t>
      </w:r>
    </w:p>
    <w:p w14:paraId="74BE6C2F" w14:textId="4ADD1155" w:rsidR="0061225B" w:rsidRDefault="0061225B"/>
    <w:p w14:paraId="1DEECF8F" w14:textId="6E804E4E" w:rsidR="00BB1A96" w:rsidRDefault="00BB1A96"/>
    <w:p w14:paraId="7B691CD9" w14:textId="77777777" w:rsidR="00BB1A96" w:rsidRDefault="00BB1A96"/>
    <w:p w14:paraId="2A453A3C" w14:textId="320CA45B" w:rsidR="0061225B" w:rsidRDefault="0061225B"/>
    <w:p w14:paraId="2A0A12EC" w14:textId="32339BE9" w:rsidR="0061225B" w:rsidRDefault="0061225B"/>
    <w:p w14:paraId="00F10F11" w14:textId="61A3D283" w:rsidR="0061225B" w:rsidRDefault="0061225B">
      <w:r>
        <w:t xml:space="preserve">5.  </w:t>
      </w:r>
      <w:r w:rsidRPr="0061225B">
        <w:rPr>
          <w:position w:val="-6"/>
        </w:rPr>
        <w:object w:dxaOrig="1280" w:dyaOrig="320" w14:anchorId="5C846A85">
          <v:shape id="_x0000_i1035" type="#_x0000_t75" style="width:64.8pt;height:15.6pt" o:ole="">
            <v:imagedata r:id="rId29" o:title=""/>
          </v:shape>
          <o:OLEObject Type="Embed" ProgID="Equation.DSMT4" ShapeID="_x0000_i1035" DrawAspect="Content" ObjectID="_1632050818" r:id="rId30"/>
        </w:object>
      </w:r>
      <w:r>
        <w:t xml:space="preserve"> </w:t>
      </w:r>
    </w:p>
    <w:p w14:paraId="64CFC786" w14:textId="5E7CCC6D" w:rsidR="00BB1A96" w:rsidRDefault="00BB1A96">
      <w:pPr>
        <w:rPr>
          <w:b/>
          <w:u w:val="single"/>
        </w:rPr>
      </w:pPr>
    </w:p>
    <w:p w14:paraId="74BB4DD5" w14:textId="1F3EB4BA" w:rsidR="00BB1A96" w:rsidRDefault="00BB1A96">
      <w:pPr>
        <w:rPr>
          <w:b/>
          <w:u w:val="single"/>
        </w:rPr>
      </w:pPr>
    </w:p>
    <w:p w14:paraId="43A8091B" w14:textId="77B57790" w:rsidR="00BB1A96" w:rsidRDefault="00BB1A96">
      <w:pPr>
        <w:rPr>
          <w:b/>
          <w:u w:val="single"/>
        </w:rPr>
      </w:pPr>
    </w:p>
    <w:p w14:paraId="027124C1" w14:textId="77777777" w:rsidR="00870F5C" w:rsidRDefault="0017528A">
      <w:r w:rsidRPr="0017528A">
        <w:rPr>
          <w:b/>
          <w:u w:val="single"/>
        </w:rPr>
        <w:lastRenderedPageBreak/>
        <w:t>Applications</w:t>
      </w:r>
      <w:r w:rsidR="00870F5C" w:rsidRPr="0017528A">
        <w:rPr>
          <w:b/>
          <w:u w:val="single"/>
        </w:rPr>
        <w:t>:</w:t>
      </w:r>
      <w:r w:rsidR="00870F5C">
        <w:t xml:space="preserve"> Draw diagrams to illustrate the problem. Round to the nearest hundredth. </w:t>
      </w:r>
    </w:p>
    <w:p w14:paraId="027124C2" w14:textId="46095715" w:rsidR="00870F5C" w:rsidRDefault="008F7070">
      <w:r>
        <w:t>1</w:t>
      </w:r>
      <w:r w:rsidR="00870F5C">
        <w:t xml:space="preserve">) A steel cable zip-line is being constructed for competition on a reality television show. One end of the zip-line is attached to a platform on top of a </w:t>
      </w:r>
      <w:proofErr w:type="gramStart"/>
      <w:r w:rsidR="00870F5C">
        <w:t>150 foot</w:t>
      </w:r>
      <w:proofErr w:type="gramEnd"/>
      <w:r w:rsidR="00870F5C">
        <w:t xml:space="preserve"> pole. The other end of the zip-line is attached to the top of a </w:t>
      </w:r>
      <w:proofErr w:type="gramStart"/>
      <w:r w:rsidR="00870F5C">
        <w:t>5 foot</w:t>
      </w:r>
      <w:proofErr w:type="gramEnd"/>
      <w:r w:rsidR="00870F5C">
        <w:t xml:space="preserve"> stake. The angle of elevation from the top of the stake to the top of the platform is 23°. </w:t>
      </w:r>
    </w:p>
    <w:p w14:paraId="027124C3" w14:textId="77777777" w:rsidR="00A91016" w:rsidRDefault="00A91016"/>
    <w:p w14:paraId="027124C4" w14:textId="77777777" w:rsidR="00A91016" w:rsidRDefault="00A91016"/>
    <w:p w14:paraId="027124C5" w14:textId="77777777" w:rsidR="00870F5C" w:rsidRDefault="00870F5C">
      <w:r>
        <w:t xml:space="preserve">a) How long is the zip-line? </w:t>
      </w:r>
    </w:p>
    <w:p w14:paraId="027124C6" w14:textId="77777777" w:rsidR="00870F5C" w:rsidRDefault="00870F5C"/>
    <w:p w14:paraId="027124C7" w14:textId="77777777" w:rsidR="00870F5C" w:rsidRDefault="00870F5C">
      <w:r>
        <w:t>b) How far is the stake from the pole?</w:t>
      </w:r>
    </w:p>
    <w:p w14:paraId="027124C8" w14:textId="77777777" w:rsidR="00870F5C" w:rsidRDefault="00870F5C"/>
    <w:p w14:paraId="027124C9" w14:textId="10209360" w:rsidR="00870F5C" w:rsidRDefault="008F7070">
      <w:r>
        <w:t>2</w:t>
      </w:r>
      <w:r w:rsidR="00870F5C">
        <w:t xml:space="preserve">) Standing on top of a </w:t>
      </w:r>
      <w:proofErr w:type="gramStart"/>
      <w:r w:rsidR="00870F5C">
        <w:t>235 foot tall</w:t>
      </w:r>
      <w:proofErr w:type="gramEnd"/>
      <w:r w:rsidR="00870F5C">
        <w:t xml:space="preserve"> building, you spot your friend on the ground who is 94 feet away from the building. </w:t>
      </w:r>
    </w:p>
    <w:p w14:paraId="027124CA" w14:textId="77777777" w:rsidR="00A91016" w:rsidRDefault="00A91016"/>
    <w:p w14:paraId="027124CB" w14:textId="77777777" w:rsidR="00A91016" w:rsidRDefault="00A91016"/>
    <w:p w14:paraId="027124CC" w14:textId="77777777" w:rsidR="00870F5C" w:rsidRDefault="00870F5C">
      <w:r>
        <w:t xml:space="preserve">a) What is the angle of depression you had to look to spot your friend? </w:t>
      </w:r>
    </w:p>
    <w:p w14:paraId="027124CD" w14:textId="77777777" w:rsidR="00870F5C" w:rsidRDefault="00870F5C"/>
    <w:p w14:paraId="027124CE" w14:textId="77777777" w:rsidR="00870F5C" w:rsidRDefault="00870F5C">
      <w:r>
        <w:t xml:space="preserve">b) What is the distance between you and your friend? </w:t>
      </w:r>
    </w:p>
    <w:p w14:paraId="027124CF" w14:textId="77777777" w:rsidR="00870F5C" w:rsidRDefault="00870F5C"/>
    <w:p w14:paraId="027124D0" w14:textId="77777777" w:rsidR="00870F5C" w:rsidRDefault="00870F5C"/>
    <w:p w14:paraId="027124D1" w14:textId="2C281C05" w:rsidR="00870F5C" w:rsidRPr="008E764C" w:rsidRDefault="008F7070">
      <w:r>
        <w:rPr>
          <w:b/>
          <w:u w:val="single"/>
        </w:rPr>
        <w:t>3)</w:t>
      </w:r>
      <w:r w:rsidR="00A91016">
        <w:rPr>
          <w:b/>
          <w:u w:val="single"/>
        </w:rPr>
        <w:t xml:space="preserve"> </w:t>
      </w:r>
      <w:r w:rsidR="0017528A" w:rsidRPr="0017528A">
        <w:rPr>
          <w:b/>
          <w:u w:val="single"/>
        </w:rPr>
        <w:t>Regression:</w:t>
      </w:r>
      <w:r w:rsidR="008E764C">
        <w:rPr>
          <w:b/>
          <w:u w:val="single"/>
        </w:rPr>
        <w:t xml:space="preserve"> </w:t>
      </w:r>
      <w:r w:rsidR="008E764C" w:rsidRPr="008E764C">
        <w:t xml:space="preserve">The highest recorded temp </w:t>
      </w:r>
      <w:proofErr w:type="gramStart"/>
      <w:r w:rsidR="008E764C" w:rsidRPr="008E764C">
        <w:t>are</w:t>
      </w:r>
      <w:proofErr w:type="gramEnd"/>
      <w:r w:rsidR="008E764C" w:rsidRPr="008E764C">
        <w:t xml:space="preserve"> recorded </w:t>
      </w:r>
      <w:r w:rsidR="008E764C">
        <w:t xml:space="preserve">each month </w:t>
      </w:r>
      <w:r w:rsidR="008E764C" w:rsidRPr="008E764C">
        <w:t>for Salt Lake City</w:t>
      </w:r>
      <w:r w:rsidR="008E764C">
        <w:t>.</w:t>
      </w:r>
    </w:p>
    <w:p w14:paraId="027124D2" w14:textId="77777777" w:rsidR="0017528A" w:rsidRDefault="00184168">
      <w:r w:rsidRPr="00184168">
        <w:rPr>
          <w:noProof/>
        </w:rPr>
        <w:drawing>
          <wp:anchor distT="0" distB="0" distL="114300" distR="114300" simplePos="0" relativeHeight="251661312" behindDoc="1" locked="0" layoutInCell="1" allowOverlap="1" wp14:anchorId="0271251A" wp14:editId="0271251B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6858000" cy="739775"/>
            <wp:effectExtent l="0" t="0" r="0" b="3175"/>
            <wp:wrapTight wrapText="bothSides">
              <wp:wrapPolygon edited="0">
                <wp:start x="0" y="0"/>
                <wp:lineTo x="0" y="21136"/>
                <wp:lineTo x="21540" y="21136"/>
                <wp:lineTo x="2154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3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84168">
        <w:t>Use the given data to find:</w:t>
      </w:r>
    </w:p>
    <w:p w14:paraId="027124D3" w14:textId="77777777" w:rsidR="00184168" w:rsidRDefault="00184168" w:rsidP="008E764C">
      <w:pPr>
        <w:pStyle w:val="ListParagraph"/>
        <w:numPr>
          <w:ilvl w:val="0"/>
          <w:numId w:val="1"/>
        </w:numPr>
      </w:pPr>
      <w:r>
        <w:t>The regression equation:</w:t>
      </w:r>
    </w:p>
    <w:p w14:paraId="027124D4" w14:textId="77777777" w:rsidR="00A91016" w:rsidRDefault="00A91016" w:rsidP="00A91016"/>
    <w:p w14:paraId="027124D5" w14:textId="77777777" w:rsidR="00184168" w:rsidRDefault="00184168" w:rsidP="008E764C">
      <w:pPr>
        <w:pStyle w:val="ListParagraph"/>
        <w:numPr>
          <w:ilvl w:val="0"/>
          <w:numId w:val="1"/>
        </w:numPr>
      </w:pPr>
      <w:r>
        <w:t>The average temperature:</w:t>
      </w:r>
    </w:p>
    <w:p w14:paraId="027124D6" w14:textId="77777777" w:rsidR="00A91016" w:rsidRDefault="00A91016" w:rsidP="00A91016">
      <w:pPr>
        <w:pStyle w:val="ListParagraph"/>
      </w:pPr>
    </w:p>
    <w:p w14:paraId="027124D7" w14:textId="77777777" w:rsidR="00A91016" w:rsidRDefault="00A91016" w:rsidP="00A91016">
      <w:pPr>
        <w:pStyle w:val="ListParagraph"/>
      </w:pPr>
    </w:p>
    <w:p w14:paraId="027124D8" w14:textId="77777777" w:rsidR="00184168" w:rsidRDefault="00184168" w:rsidP="008E764C">
      <w:pPr>
        <w:pStyle w:val="ListParagraph"/>
        <w:numPr>
          <w:ilvl w:val="0"/>
          <w:numId w:val="1"/>
        </w:numPr>
      </w:pPr>
      <w:r>
        <w:t>The period.  Based on the period is the equation a good fit?</w:t>
      </w:r>
    </w:p>
    <w:p w14:paraId="027124D9" w14:textId="77777777" w:rsidR="00A91016" w:rsidRDefault="00A91016" w:rsidP="00A91016">
      <w:pPr>
        <w:pStyle w:val="ListParagraph"/>
      </w:pPr>
    </w:p>
    <w:p w14:paraId="027124DA" w14:textId="77777777" w:rsidR="00A91016" w:rsidRDefault="00A91016" w:rsidP="00A91016">
      <w:pPr>
        <w:pStyle w:val="ListParagraph"/>
      </w:pPr>
    </w:p>
    <w:p w14:paraId="027124DB" w14:textId="77777777" w:rsidR="00184168" w:rsidRPr="008E764C" w:rsidRDefault="00184168" w:rsidP="003B45DC">
      <w:pPr>
        <w:pStyle w:val="ListParagraph"/>
        <w:numPr>
          <w:ilvl w:val="0"/>
          <w:numId w:val="1"/>
        </w:numPr>
      </w:pPr>
      <w:r>
        <w:t>What does the amplitude represent?</w:t>
      </w:r>
    </w:p>
    <w:sectPr w:rsidR="00184168" w:rsidRPr="008E764C" w:rsidSect="00634A8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CB71C7"/>
    <w:multiLevelType w:val="hybridMultilevel"/>
    <w:tmpl w:val="4BD81E3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5828D0"/>
    <w:multiLevelType w:val="hybridMultilevel"/>
    <w:tmpl w:val="ECF88F3C"/>
    <w:lvl w:ilvl="0" w:tplc="8A4AC2F0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4A84"/>
    <w:rsid w:val="0017528A"/>
    <w:rsid w:val="00184168"/>
    <w:rsid w:val="002242F0"/>
    <w:rsid w:val="003B45DC"/>
    <w:rsid w:val="004602BA"/>
    <w:rsid w:val="00462446"/>
    <w:rsid w:val="004A0C8F"/>
    <w:rsid w:val="004B798F"/>
    <w:rsid w:val="00593DD9"/>
    <w:rsid w:val="005C1F2A"/>
    <w:rsid w:val="005D6F4C"/>
    <w:rsid w:val="0061225B"/>
    <w:rsid w:val="00634A84"/>
    <w:rsid w:val="007F1333"/>
    <w:rsid w:val="00870F5C"/>
    <w:rsid w:val="008E764C"/>
    <w:rsid w:val="008F7070"/>
    <w:rsid w:val="00A91016"/>
    <w:rsid w:val="00BB1A96"/>
    <w:rsid w:val="00D1276C"/>
    <w:rsid w:val="00D92BAF"/>
    <w:rsid w:val="00D9599C"/>
    <w:rsid w:val="00DB1DE9"/>
    <w:rsid w:val="00E618B1"/>
    <w:rsid w:val="00E91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0271245D"/>
  <w15:chartTrackingRefBased/>
  <w15:docId w15:val="{6AE9395C-2BE3-4ECC-A7BB-388A203E74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528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28A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8E764C"/>
    <w:pPr>
      <w:ind w:left="720"/>
      <w:contextualSpacing/>
    </w:pPr>
  </w:style>
  <w:style w:type="table" w:styleId="TableGrid">
    <w:name w:val="Table Grid"/>
    <w:basedOn w:val="TableNormal"/>
    <w:uiPriority w:val="39"/>
    <w:rsid w:val="005D6F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5D6F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363</Words>
  <Characters>207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Angela Milani</cp:lastModifiedBy>
  <cp:revision>9</cp:revision>
  <cp:lastPrinted>2019-10-08T18:40:00Z</cp:lastPrinted>
  <dcterms:created xsi:type="dcterms:W3CDTF">2016-09-13T17:10:00Z</dcterms:created>
  <dcterms:modified xsi:type="dcterms:W3CDTF">2019-10-08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